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37D8" w:rsidRDefault="000E37D8">
      <w:r w:rsidRPr="000E37D8">
        <w:rPr>
          <w:position w:val="-132"/>
        </w:rPr>
        <w:object w:dxaOrig="2340" w:dyaOrig="2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85pt;height:136.9pt" o:ole="">
            <v:imagedata r:id="rId4" o:title=""/>
          </v:shape>
          <o:OLEObject Type="Embed" ProgID="Equation.DSMT4" ShapeID="_x0000_i1025" DrawAspect="Content" ObjectID="_1520503541" r:id="rId5"/>
        </w:object>
      </w:r>
    </w:p>
    <w:p w:rsidR="000E37D8" w:rsidRDefault="000E37D8"/>
    <w:p w:rsidR="00562E09" w:rsidRDefault="00562E09"/>
    <w:p w:rsidR="000E37D8" w:rsidRDefault="00413377">
      <w:r>
        <w:rPr>
          <w:bCs/>
          <w:noProof/>
          <w:szCs w:val="20"/>
          <w:lang w:eastAsia="en-SG"/>
        </w:rPr>
        <mc:AlternateContent>
          <mc:Choice Requires="wpc">
            <w:drawing>
              <wp:inline distT="0" distB="0" distL="0" distR="0">
                <wp:extent cx="2097405" cy="2027555"/>
                <wp:effectExtent l="0" t="0" r="0" b="1270"/>
                <wp:docPr id="21" name="Canvas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" name="Group 4"/>
                        <wpg:cNvGrpSpPr>
                          <a:grpSpLocks/>
                        </wpg:cNvGrpSpPr>
                        <wpg:grpSpPr bwMode="auto">
                          <a:xfrm>
                            <a:off x="106045" y="43815"/>
                            <a:ext cx="1916430" cy="1861185"/>
                            <a:chOff x="6542" y="876"/>
                            <a:chExt cx="3018" cy="2931"/>
                          </a:xfrm>
                        </wpg:grpSpPr>
                        <wps:wsp>
                          <wps:cNvPr id="2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75" y="876"/>
                              <a:ext cx="519" cy="4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3377" w:rsidRPr="009C3C0E" w:rsidRDefault="00413377" w:rsidP="00413377">
                                <w:pPr>
                                  <w:jc w:val="center"/>
                                  <w:rPr>
                                    <w:i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i/>
                                    <w:sz w:val="16"/>
                                    <w:szCs w:val="16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69" y="2814"/>
                              <a:ext cx="427" cy="3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3377" w:rsidRPr="009C3C0E" w:rsidRDefault="00413377" w:rsidP="00413377">
                                <w:pPr>
                                  <w:jc w:val="center"/>
                                  <w:rPr>
                                    <w:i/>
                                    <w:sz w:val="16"/>
                                    <w:szCs w:val="16"/>
                                  </w:rPr>
                                </w:pPr>
                                <w:r w:rsidRPr="009C3C0E">
                                  <w:rPr>
                                    <w:i/>
                                    <w:sz w:val="16"/>
                                    <w:szCs w:val="16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Freeform 7"/>
                          <wps:cNvSpPr>
                            <a:spLocks/>
                          </wps:cNvSpPr>
                          <wps:spPr bwMode="auto">
                            <a:xfrm>
                              <a:off x="6846" y="1448"/>
                              <a:ext cx="1782" cy="2250"/>
                            </a:xfrm>
                            <a:custGeom>
                              <a:avLst/>
                              <a:gdLst>
                                <a:gd name="T0" fmla="*/ 0 w 1782"/>
                                <a:gd name="T1" fmla="*/ 0 h 2250"/>
                                <a:gd name="T2" fmla="*/ 501 w 1782"/>
                                <a:gd name="T3" fmla="*/ 1571 h 2250"/>
                                <a:gd name="T4" fmla="*/ 1134 w 1782"/>
                                <a:gd name="T5" fmla="*/ 2250 h 2250"/>
                                <a:gd name="T6" fmla="*/ 1782 w 1782"/>
                                <a:gd name="T7" fmla="*/ 1572 h 22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782" h="2250">
                                  <a:moveTo>
                                    <a:pt x="0" y="0"/>
                                  </a:moveTo>
                                  <a:cubicBezTo>
                                    <a:pt x="156" y="598"/>
                                    <a:pt x="312" y="1196"/>
                                    <a:pt x="501" y="1571"/>
                                  </a:cubicBezTo>
                                  <a:cubicBezTo>
                                    <a:pt x="690" y="1946"/>
                                    <a:pt x="921" y="2250"/>
                                    <a:pt x="1134" y="2250"/>
                                  </a:cubicBezTo>
                                  <a:cubicBezTo>
                                    <a:pt x="1347" y="2250"/>
                                    <a:pt x="1564" y="1911"/>
                                    <a:pt x="1782" y="1572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AutoShape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52" y="1454"/>
                              <a:ext cx="533" cy="1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7291" y="3024"/>
                              <a:ext cx="1725" cy="71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Freeform 10"/>
                          <wps:cNvSpPr>
                            <a:spLocks/>
                          </wps:cNvSpPr>
                          <wps:spPr bwMode="auto">
                            <a:xfrm>
                              <a:off x="6850" y="1454"/>
                              <a:ext cx="1782" cy="2250"/>
                            </a:xfrm>
                            <a:custGeom>
                              <a:avLst/>
                              <a:gdLst>
                                <a:gd name="T0" fmla="*/ 0 w 1782"/>
                                <a:gd name="T1" fmla="*/ 0 h 2250"/>
                                <a:gd name="T2" fmla="*/ 501 w 1782"/>
                                <a:gd name="T3" fmla="*/ 1571 h 2250"/>
                                <a:gd name="T4" fmla="*/ 1134 w 1782"/>
                                <a:gd name="T5" fmla="*/ 2250 h 2250"/>
                                <a:gd name="T6" fmla="*/ 1782 w 1782"/>
                                <a:gd name="T7" fmla="*/ 1572 h 22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782" h="2250">
                                  <a:moveTo>
                                    <a:pt x="0" y="0"/>
                                  </a:moveTo>
                                  <a:cubicBezTo>
                                    <a:pt x="156" y="598"/>
                                    <a:pt x="312" y="1196"/>
                                    <a:pt x="501" y="1571"/>
                                  </a:cubicBezTo>
                                  <a:cubicBezTo>
                                    <a:pt x="690" y="1946"/>
                                    <a:pt x="921" y="2250"/>
                                    <a:pt x="1134" y="2250"/>
                                  </a:cubicBezTo>
                                  <a:cubicBezTo>
                                    <a:pt x="1347" y="2250"/>
                                    <a:pt x="1564" y="1911"/>
                                    <a:pt x="1782" y="1572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AutoShape 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553" y="3015"/>
                              <a:ext cx="2551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AutoShape 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342" y="1199"/>
                              <a:ext cx="1" cy="260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Freeform 13"/>
                          <wps:cNvSpPr>
                            <a:spLocks/>
                          </wps:cNvSpPr>
                          <wps:spPr bwMode="auto">
                            <a:xfrm flipV="1">
                              <a:off x="7344" y="2331"/>
                              <a:ext cx="1289" cy="690"/>
                            </a:xfrm>
                            <a:custGeom>
                              <a:avLst/>
                              <a:gdLst>
                                <a:gd name="T0" fmla="*/ 0 w 1289"/>
                                <a:gd name="T1" fmla="*/ 0 h 690"/>
                                <a:gd name="T2" fmla="*/ 643 w 1289"/>
                                <a:gd name="T3" fmla="*/ 689 h 690"/>
                                <a:gd name="T4" fmla="*/ 1289 w 1289"/>
                                <a:gd name="T5" fmla="*/ 9 h 69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289" h="690">
                                  <a:moveTo>
                                    <a:pt x="0" y="0"/>
                                  </a:moveTo>
                                  <a:cubicBezTo>
                                    <a:pt x="214" y="344"/>
                                    <a:pt x="428" y="688"/>
                                    <a:pt x="643" y="689"/>
                                  </a:cubicBezTo>
                                  <a:cubicBezTo>
                                    <a:pt x="858" y="690"/>
                                    <a:pt x="1073" y="349"/>
                                    <a:pt x="1289" y="9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30" y="2950"/>
                              <a:ext cx="427" cy="3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3377" w:rsidRPr="001412A3" w:rsidRDefault="00413377" w:rsidP="00413377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Text Box 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71" y="2954"/>
                              <a:ext cx="427" cy="3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3377" w:rsidRPr="001412A3" w:rsidRDefault="00413377" w:rsidP="00413377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AutoShap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7" y="1454"/>
                              <a:ext cx="1" cy="1604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28" y="1258"/>
                              <a:ext cx="530" cy="3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3377" w:rsidRPr="001412A3" w:rsidRDefault="00413377" w:rsidP="00413377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1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Text Box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41" y="1684"/>
                              <a:ext cx="1293" cy="7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3377" w:rsidRPr="001412A3" w:rsidRDefault="00413377" w:rsidP="00413377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A719A">
                                  <w:rPr>
                                    <w:position w:val="-24"/>
                                    <w:sz w:val="16"/>
                                    <w:szCs w:val="16"/>
                                  </w:rPr>
                                  <w:object w:dxaOrig="780" w:dyaOrig="560">
                                    <v:shape id="_x0000_i1027" type="#_x0000_t75" style="width:38.95pt;height:27.75pt" o:ole="">
                                      <v:imagedata r:id="rId6" o:title=""/>
                                    </v:shape>
                                    <o:OLEObject Type="Embed" ProgID="Equation.DSMT4" ShapeID="_x0000_i1027" DrawAspect="Content" ObjectID="_1520503545" r:id="rId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" name="Group 19"/>
                          <wpg:cNvGrpSpPr>
                            <a:grpSpLocks/>
                          </wpg:cNvGrpSpPr>
                          <wpg:grpSpPr bwMode="auto">
                            <a:xfrm>
                              <a:off x="7937" y="2281"/>
                              <a:ext cx="91" cy="91"/>
                              <a:chOff x="6247" y="3440"/>
                              <a:chExt cx="91" cy="91"/>
                            </a:xfrm>
                          </wpg:grpSpPr>
                          <wps:wsp>
                            <wps:cNvPr id="17" name="AutoShape 2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247" y="3440"/>
                                <a:ext cx="91" cy="9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" name="AutoShape 21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6247" y="3440"/>
                                <a:ext cx="91" cy="9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42" y="2957"/>
                              <a:ext cx="549" cy="3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3377" w:rsidRPr="001412A3" w:rsidRDefault="00413377" w:rsidP="00413377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A719A">
                                  <w:rPr>
                                    <w:position w:val="-4"/>
                                    <w:sz w:val="16"/>
                                    <w:szCs w:val="16"/>
                                  </w:rPr>
                                  <w:object w:dxaOrig="260" w:dyaOrig="200">
                                    <v:shape id="_x0000_i1029" type="#_x0000_t75" style="width:13pt;height:10.05pt" o:ole="">
                                      <v:imagedata r:id="rId8" o:title=""/>
                                    </v:shape>
                                    <o:OLEObject Type="Embed" ProgID="Equation.DSMT4" ShapeID="_x0000_i1029" DrawAspect="Content" ObjectID="_1520503546" r:id="rId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11" y="2227"/>
                              <a:ext cx="1249" cy="6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3377" w:rsidRPr="001412A3" w:rsidRDefault="00413377" w:rsidP="00413377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A719A">
                                  <w:rPr>
                                    <w:position w:val="-18"/>
                                    <w:sz w:val="16"/>
                                    <w:szCs w:val="16"/>
                                  </w:rPr>
                                  <w:object w:dxaOrig="960" w:dyaOrig="440">
                                    <v:shape id="_x0000_i1031" type="#_x0000_t75" style="width:47.8pt;height:21.85pt" o:ole="">
                                      <v:imagedata r:id="rId10" o:title=""/>
                                    </v:shape>
                                    <o:OLEObject Type="Embed" ProgID="Equation.DSMT4" ShapeID="_x0000_i1031" DrawAspect="Content" ObjectID="_1520503547" r:id="rId1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Canvas 21" o:spid="_x0000_s1026" editas="canvas" style="width:165.15pt;height:159.65pt;mso-position-horizontal-relative:char;mso-position-vertical-relative:line" coordsize="20974,202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">
                <v:shape id="_x0000_s1027" type="#_x0000_t75" style="position:absolute;width:20974;height:20275;visibility:visible;mso-wrap-style:square">
                  <v:fill o:detectmouseclick="t"/>
                  <v:path o:connecttype="none"/>
                </v:shape>
                <v:group id="Group 4" o:spid="_x0000_s1028" style="position:absolute;left:1060;top:438;width:19164;height:18612" coordorigin="6542,876" coordsize="3018,29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" o:spid="_x0000_s1029" type="#_x0000_t202" style="position:absolute;left:7075;top:876;width:519;height: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  <v:textbox>
                      <w:txbxContent>
                        <w:p w:rsidR="00413377" w:rsidRPr="009C3C0E" w:rsidRDefault="00413377" w:rsidP="00413377">
                          <w:pPr>
                            <w:jc w:val="center"/>
                            <w:rPr>
                              <w:i/>
                              <w:sz w:val="16"/>
                              <w:szCs w:val="16"/>
                            </w:rPr>
                          </w:pPr>
                          <w:r>
                            <w:rPr>
                              <w:i/>
                              <w:sz w:val="16"/>
                              <w:szCs w:val="16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6" o:spid="_x0000_s1030" type="#_x0000_t202" style="position:absolute;left:8969;top:2814;width:427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<v:textbox>
                      <w:txbxContent>
                        <w:p w:rsidR="00413377" w:rsidRPr="009C3C0E" w:rsidRDefault="00413377" w:rsidP="00413377">
                          <w:pPr>
                            <w:jc w:val="center"/>
                            <w:rPr>
                              <w:i/>
                              <w:sz w:val="16"/>
                              <w:szCs w:val="16"/>
                            </w:rPr>
                          </w:pPr>
                          <w:r w:rsidRPr="009C3C0E">
                            <w:rPr>
                              <w:i/>
                              <w:sz w:val="16"/>
                              <w:szCs w:val="16"/>
                            </w:rPr>
                            <w:t>x</w:t>
                          </w:r>
                        </w:p>
                      </w:txbxContent>
                    </v:textbox>
                  </v:shape>
                  <v:shape id="Freeform 7" o:spid="_x0000_s1031" style="position:absolute;left:6846;top:1448;width:1782;height:2250;visibility:visible;mso-wrap-style:square;v-text-anchor:top" coordsize="1782,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" path="m,c156,598,312,1196,501,1571v189,375,420,679,633,679c1347,2250,1564,1911,1782,1572e" filled="f" strokeweight="1pt">
                    <v:path arrowok="t" o:connecttype="custom" o:connectlocs="0,0;501,1571;1134,2250;1782,1572" o:connectangles="0,0,0,0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8" o:spid="_x0000_s1032" type="#_x0000_t32" style="position:absolute;left:6852;top:1454;width:533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" strokeweight=".5pt">
                    <v:stroke dashstyle="longDash"/>
                  </v:shape>
                  <v:rect id="Rectangle 9" o:spid="_x0000_s1033" style="position:absolute;left:7291;top:3024;width:1725;height: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" stroked="f"/>
                  <v:shape id="Freeform 10" o:spid="_x0000_s1034" style="position:absolute;left:6850;top:1454;width:1782;height:2250;visibility:visible;mso-wrap-style:square;v-text-anchor:top" coordsize="1782,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" path="m,c156,598,312,1196,501,1571v189,375,420,679,633,679c1347,2250,1564,1911,1782,1572e" filled="f" strokeweight=".5pt">
                    <v:stroke dashstyle="longDash"/>
                    <v:path arrowok="t" o:connecttype="custom" o:connectlocs="0,0;501,1571;1134,2250;1782,1572" o:connectangles="0,0,0,0"/>
                  </v:shape>
                  <v:shape id="AutoShape 11" o:spid="_x0000_s1035" type="#_x0000_t32" style="position:absolute;left:6553;top:3015;width:2551;height: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">
                    <v:stroke endarrow="block" endarrowwidth="narrow"/>
                  </v:shape>
                  <v:shape id="AutoShape 12" o:spid="_x0000_s1036" type="#_x0000_t32" style="position:absolute;left:7342;top:1199;width:1;height:26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">
                    <v:stroke endarrow="block" endarrowwidth="narrow"/>
                  </v:shape>
                  <v:shape id="Freeform 13" o:spid="_x0000_s1037" style="position:absolute;left:7344;top:2331;width:1289;height:690;flip:y;visibility:visible;mso-wrap-style:square;v-text-anchor:top" coordsize="1289,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" path="m,c214,344,428,688,643,689,858,690,1073,349,1289,9e" filled="f" strokeweight="1pt">
                    <v:path arrowok="t" o:connecttype="custom" o:connectlocs="0,0;643,689;1289,9" o:connectangles="0,0,0"/>
                  </v:shape>
                  <v:shape id="Text Box 14" o:spid="_x0000_s1038" type="#_x0000_t202" style="position:absolute;left:7030;top:2950;width:427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<v:textbox>
                      <w:txbxContent>
                        <w:p w:rsidR="00413377" w:rsidRPr="001412A3" w:rsidRDefault="00413377" w:rsidP="00413377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5" o:spid="_x0000_s1039" type="#_x0000_t202" style="position:absolute;left:8471;top:2954;width:427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<v:textbox>
                      <w:txbxContent>
                        <w:p w:rsidR="00413377" w:rsidRPr="001412A3" w:rsidRDefault="00413377" w:rsidP="00413377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5</w:t>
                          </w:r>
                        </w:p>
                      </w:txbxContent>
                    </v:textbox>
                  </v:shape>
                  <v:shape id="AutoShape 16" o:spid="_x0000_s1040" type="#_x0000_t32" style="position:absolute;left:6847;top:1454;width:1;height:160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" strokeweight=".5pt">
                    <v:stroke dashstyle="longDash"/>
                  </v:shape>
                  <v:shape id="Text Box 17" o:spid="_x0000_s1041" type="#_x0000_t202" style="position:absolute;left:7228;top:1258;width:530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<v:textbox>
                      <w:txbxContent>
                        <w:p w:rsidR="00413377" w:rsidRPr="001412A3" w:rsidRDefault="00413377" w:rsidP="00413377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14</w:t>
                          </w:r>
                        </w:p>
                      </w:txbxContent>
                    </v:textbox>
                  </v:shape>
                  <v:shape id="Text Box 18" o:spid="_x0000_s1042" type="#_x0000_t202" style="position:absolute;left:7341;top:1684;width:1293;height: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<v:textbox>
                      <w:txbxContent>
                        <w:p w:rsidR="00413377" w:rsidRPr="001412A3" w:rsidRDefault="00413377" w:rsidP="00413377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CA719A">
                            <w:rPr>
                              <w:position w:val="-24"/>
                              <w:sz w:val="16"/>
                              <w:szCs w:val="16"/>
                            </w:rPr>
                            <w:object w:dxaOrig="780" w:dyaOrig="560">
                              <v:shape id="_x0000_i1027" type="#_x0000_t75" style="width:38.95pt;height:27.75pt" o:ole="">
                                <v:imagedata r:id="rId12" o:title=""/>
                              </v:shape>
                              <o:OLEObject Type="Embed" ProgID="Equation.DSMT4" ShapeID="_x0000_i1027" DrawAspect="Content" ObjectID="_1520505108" r:id="rId13"/>
                            </w:object>
                          </w:r>
                        </w:p>
                      </w:txbxContent>
                    </v:textbox>
                  </v:shape>
                  <v:group id="Group 19" o:spid="_x0000_s1043" style="position:absolute;left:7937;top:2281;width:91;height:91" coordorigin="6247,3440" coordsize="91,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<v:shape id="AutoShape 20" o:spid="_x0000_s1044" type="#_x0000_t32" style="position:absolute;left:6247;top:3440;width:91;height: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" strokeweight=".25pt"/>
                    <v:shape id="AutoShape 21" o:spid="_x0000_s1045" type="#_x0000_t32" style="position:absolute;left:6247;top:3440;width:91;height:9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" strokeweight=".25pt"/>
                  </v:group>
                  <v:shape id="Text Box 22" o:spid="_x0000_s1046" type="#_x0000_t202" style="position:absolute;left:6542;top:2957;width:549;height:3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" filled="f" stroked="f">
                    <v:textbox>
                      <w:txbxContent>
                        <w:p w:rsidR="00413377" w:rsidRPr="001412A3" w:rsidRDefault="00413377" w:rsidP="00413377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CA719A">
                            <w:rPr>
                              <w:position w:val="-4"/>
                              <w:sz w:val="16"/>
                              <w:szCs w:val="16"/>
                            </w:rPr>
                            <w:object w:dxaOrig="260" w:dyaOrig="200">
                              <v:shape id="_x0000_i1028" type="#_x0000_t75" style="width:13pt;height:10.05pt" o:ole="">
                                <v:imagedata r:id="rId14" o:title=""/>
                              </v:shape>
                              <o:OLEObject Type="Embed" ProgID="Equation.DSMT4" ShapeID="_x0000_i1028" DrawAspect="Content" ObjectID="_1520505109" r:id="rId15"/>
                            </w:object>
                          </w:r>
                        </w:p>
                      </w:txbxContent>
                    </v:textbox>
                  </v:shape>
                  <v:shape id="Text Box 23" o:spid="_x0000_s1047" type="#_x0000_t202" style="position:absolute;left:8311;top:2227;width:1249;height:6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" filled="f" stroked="f">
                    <v:textbox>
                      <w:txbxContent>
                        <w:p w:rsidR="00413377" w:rsidRPr="001412A3" w:rsidRDefault="00413377" w:rsidP="00413377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CA719A">
                            <w:rPr>
                              <w:position w:val="-18"/>
                              <w:sz w:val="16"/>
                              <w:szCs w:val="16"/>
                            </w:rPr>
                            <w:object w:dxaOrig="960" w:dyaOrig="440">
                              <v:shape id="_x0000_i1029" type="#_x0000_t75" style="width:47.8pt;height:21.85pt" o:ole="">
                                <v:imagedata r:id="rId16" o:title=""/>
                              </v:shape>
                              <o:OLEObject Type="Embed" ProgID="Equation.DSMT4" ShapeID="_x0000_i1029" DrawAspect="Content" ObjectID="_1520505110" r:id="rId17"/>
                            </w:objec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413377" w:rsidRDefault="00413377"/>
    <w:p w:rsidR="00562E09" w:rsidRDefault="00562E09">
      <w:bookmarkStart w:id="0" w:name="_GoBack"/>
      <w:bookmarkEnd w:id="0"/>
    </w:p>
    <w:p w:rsidR="00413377" w:rsidRDefault="00413377" w:rsidP="00413377">
      <w:pPr>
        <w:spacing w:after="0" w:line="240" w:lineRule="auto"/>
        <w:ind w:left="360" w:hanging="360"/>
        <w:rPr>
          <w:szCs w:val="20"/>
        </w:rPr>
      </w:pPr>
      <w:r w:rsidRPr="002B4CF1">
        <w:rPr>
          <w:position w:val="-28"/>
          <w:szCs w:val="20"/>
        </w:rPr>
        <w:object w:dxaOrig="999" w:dyaOrig="720">
          <v:shape id="_x0000_i1032" type="#_x0000_t75" style="width:50.15pt;height:36pt" o:ole="">
            <v:imagedata r:id="rId18" o:title=""/>
          </v:shape>
          <o:OLEObject Type="Embed" ProgID="Equation.DSMT4" ShapeID="_x0000_i1032" DrawAspect="Content" ObjectID="_1520503542" r:id="rId19"/>
        </w:object>
      </w:r>
    </w:p>
    <w:p w:rsidR="00413377" w:rsidRDefault="00413377" w:rsidP="00413377">
      <w:pPr>
        <w:spacing w:after="0" w:line="240" w:lineRule="auto"/>
        <w:ind w:left="360" w:hanging="360"/>
        <w:rPr>
          <w:szCs w:val="20"/>
        </w:rPr>
      </w:pPr>
      <w:r w:rsidRPr="002B4CF1">
        <w:rPr>
          <w:position w:val="-28"/>
          <w:szCs w:val="20"/>
        </w:rPr>
        <w:object w:dxaOrig="3800" w:dyaOrig="720">
          <v:shape id="_x0000_i1033" type="#_x0000_t75" style="width:190.05pt;height:36pt" o:ole="">
            <v:imagedata r:id="rId20" o:title=""/>
          </v:shape>
          <o:OLEObject Type="Embed" ProgID="Equation.DSMT4" ShapeID="_x0000_i1033" DrawAspect="Content" ObjectID="_1520503543" r:id="rId21"/>
        </w:object>
      </w:r>
    </w:p>
    <w:p w:rsidR="00413377" w:rsidRDefault="00413377" w:rsidP="00413377">
      <w:pPr>
        <w:spacing w:after="0" w:line="240" w:lineRule="auto"/>
        <w:ind w:left="360" w:hanging="360"/>
        <w:rPr>
          <w:szCs w:val="20"/>
        </w:rPr>
      </w:pPr>
    </w:p>
    <w:p w:rsidR="00413377" w:rsidRDefault="00413377" w:rsidP="00413377">
      <w:pPr>
        <w:spacing w:after="0" w:line="240" w:lineRule="auto"/>
        <w:ind w:left="360" w:hanging="360"/>
        <w:rPr>
          <w:szCs w:val="20"/>
        </w:rPr>
      </w:pPr>
    </w:p>
    <w:p w:rsidR="00293384" w:rsidRDefault="00293384" w:rsidP="00413377">
      <w:pPr>
        <w:spacing w:after="0" w:line="240" w:lineRule="auto"/>
        <w:ind w:left="360" w:hanging="360"/>
        <w:rPr>
          <w:szCs w:val="20"/>
        </w:rPr>
      </w:pPr>
    </w:p>
    <w:p w:rsidR="00562E09" w:rsidRDefault="00562E09" w:rsidP="00413377">
      <w:pPr>
        <w:spacing w:after="0" w:line="240" w:lineRule="auto"/>
        <w:ind w:left="360" w:hanging="360"/>
        <w:rPr>
          <w:szCs w:val="20"/>
        </w:rPr>
      </w:pPr>
    </w:p>
    <w:p w:rsidR="00562E09" w:rsidRDefault="00562E09" w:rsidP="00413377">
      <w:pPr>
        <w:spacing w:after="0" w:line="240" w:lineRule="auto"/>
        <w:ind w:left="360" w:hanging="360"/>
        <w:rPr>
          <w:szCs w:val="20"/>
        </w:rPr>
      </w:pPr>
    </w:p>
    <w:p w:rsidR="00562E09" w:rsidRDefault="00562E09" w:rsidP="00413377">
      <w:pPr>
        <w:spacing w:after="0" w:line="240" w:lineRule="auto"/>
        <w:ind w:left="360" w:hanging="360"/>
        <w:rPr>
          <w:szCs w:val="20"/>
        </w:rPr>
      </w:pPr>
    </w:p>
    <w:p w:rsidR="00562E09" w:rsidRDefault="00562E09" w:rsidP="00413377">
      <w:pPr>
        <w:spacing w:after="0" w:line="240" w:lineRule="auto"/>
        <w:ind w:left="360" w:hanging="360"/>
        <w:rPr>
          <w:szCs w:val="20"/>
        </w:rPr>
      </w:pPr>
    </w:p>
    <w:p w:rsidR="00293384" w:rsidRDefault="00293384" w:rsidP="00413377">
      <w:pPr>
        <w:spacing w:after="0" w:line="240" w:lineRule="auto"/>
        <w:ind w:left="360" w:hanging="360"/>
        <w:rPr>
          <w:szCs w:val="20"/>
        </w:rPr>
      </w:pPr>
      <w:r w:rsidRPr="00293384">
        <w:rPr>
          <w:position w:val="-28"/>
          <w:szCs w:val="20"/>
        </w:rPr>
        <w:object w:dxaOrig="2960" w:dyaOrig="660">
          <v:shape id="_x0000_i1036" type="#_x0000_t75" style="width:148.15pt;height:33.05pt" o:ole="">
            <v:imagedata r:id="rId22" o:title=""/>
          </v:shape>
          <o:OLEObject Type="Embed" ProgID="Equation.DSMT4" ShapeID="_x0000_i1036" DrawAspect="Content" ObjectID="_1520503544" r:id="rId23"/>
        </w:object>
      </w:r>
    </w:p>
    <w:p w:rsidR="00413377" w:rsidRDefault="00413377"/>
    <w:sectPr w:rsidR="0041337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37D8"/>
    <w:rsid w:val="000E37D8"/>
    <w:rsid w:val="00203BC3"/>
    <w:rsid w:val="00293384"/>
    <w:rsid w:val="00413377"/>
    <w:rsid w:val="005507C0"/>
    <w:rsid w:val="00562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03488358"/>
  <w15:chartTrackingRefBased/>
  <w15:docId w15:val="{77D2C791-A11B-4AF9-A8C3-975B85BCA1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20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40.wmf"/><Relationship Id="rId20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30.wmf"/><Relationship Id="rId22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8</Words>
  <Characters>10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e Yixian</dc:creator>
  <cp:keywords/>
  <dc:description/>
  <cp:lastModifiedBy>Lee Yixian</cp:lastModifiedBy>
  <cp:revision>4</cp:revision>
  <dcterms:created xsi:type="dcterms:W3CDTF">2016-03-26T04:40:00Z</dcterms:created>
  <dcterms:modified xsi:type="dcterms:W3CDTF">2016-03-26T04:49:00Z</dcterms:modified>
</cp:coreProperties>
</file>